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97B140" w14:textId="711506E4" w:rsidR="00CA5494" w:rsidRDefault="004A240C" w:rsidP="004A240C">
      <w:pPr>
        <w:spacing w:after="156"/>
        <w:rPr>
          <w:rFonts w:ascii="宋体" w:hAnsi="宋体"/>
        </w:rPr>
      </w:pPr>
      <w:bookmarkStart w:id="0" w:name="_GoBack"/>
      <w:bookmarkEnd w:id="0"/>
      <w:r>
        <w:rPr>
          <w:rFonts w:ascii="宋体" w:hAnsi="宋体" w:hint="eastAsia"/>
        </w:rPr>
        <w:t>使用有限差分求解BVP</w:t>
      </w:r>
    </w:p>
    <w:p w14:paraId="48620407" w14:textId="706AFE2F" w:rsidR="004A240C" w:rsidRDefault="004A240C" w:rsidP="004A240C">
      <w:pPr>
        <w:spacing w:after="156"/>
        <w:jc w:val="center"/>
        <w:rPr>
          <w:rFonts w:ascii="宋体" w:hAnsi="宋体"/>
        </w:rPr>
      </w:pPr>
      <w:r w:rsidRPr="004A240C">
        <w:rPr>
          <w:rFonts w:ascii="宋体" w:hAnsi="宋体"/>
          <w:position w:val="-56"/>
        </w:rPr>
        <w:object w:dxaOrig="980" w:dyaOrig="1240" w14:anchorId="0CEDFA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62.25pt" o:ole="">
            <v:imagedata r:id="rId7" o:title=""/>
          </v:shape>
          <o:OLEObject Type="Embed" ProgID="Equation.DSMT4" ShapeID="_x0000_i1025" DrawAspect="Content" ObjectID="_1584538721" r:id="rId8"/>
        </w:object>
      </w:r>
    </w:p>
    <w:p w14:paraId="53A64955" w14:textId="4F211A8D" w:rsidR="004A240C" w:rsidRDefault="004A240C" w:rsidP="004A240C">
      <w:pPr>
        <w:spacing w:after="156"/>
        <w:ind w:firstLine="480"/>
        <w:rPr>
          <w:rFonts w:ascii="宋体" w:hAnsi="宋体"/>
        </w:rPr>
      </w:pPr>
      <w:r>
        <w:rPr>
          <w:rFonts w:ascii="宋体" w:hAnsi="宋体" w:hint="eastAsia"/>
        </w:rPr>
        <w:t>对二阶导数使用中心差分格式</w:t>
      </w:r>
    </w:p>
    <w:p w14:paraId="7024CEDE" w14:textId="34D94AF3" w:rsidR="004A240C" w:rsidRDefault="004A240C" w:rsidP="004A240C">
      <w:pPr>
        <w:spacing w:after="156"/>
        <w:jc w:val="center"/>
        <w:rPr>
          <w:rFonts w:ascii="宋体" w:hAnsi="宋体"/>
        </w:rPr>
      </w:pPr>
      <w:r w:rsidRPr="004A240C">
        <w:rPr>
          <w:rFonts w:ascii="宋体" w:hAnsi="宋体"/>
          <w:position w:val="-24"/>
        </w:rPr>
        <w:object w:dxaOrig="6240" w:dyaOrig="620" w14:anchorId="5409C3AC">
          <v:shape id="_x0000_i1026" type="#_x0000_t75" style="width:312pt;height:30.75pt" o:ole="">
            <v:imagedata r:id="rId9" o:title=""/>
          </v:shape>
          <o:OLEObject Type="Embed" ProgID="Equation.DSMT4" ShapeID="_x0000_i1026" DrawAspect="Content" ObjectID="_1584538722" r:id="rId10"/>
        </w:object>
      </w:r>
    </w:p>
    <w:p w14:paraId="20BBAEAF" w14:textId="2FE407C6" w:rsidR="004A240C" w:rsidRDefault="004A240C" w:rsidP="004A240C">
      <w:pPr>
        <w:spacing w:after="156"/>
        <w:ind w:firstLineChars="200" w:firstLine="480"/>
        <w:rPr>
          <w:rFonts w:ascii="Consolas" w:hAnsi="Consolas"/>
        </w:rPr>
      </w:pPr>
      <w:r>
        <w:rPr>
          <w:rFonts w:ascii="宋体" w:hAnsi="宋体" w:hint="eastAsia"/>
        </w:rPr>
        <w:t>将区间</w:t>
      </w:r>
      <w:r w:rsidRPr="004A240C">
        <w:rPr>
          <w:rFonts w:ascii="Consolas" w:hAnsi="Consolas" w:hint="eastAsia"/>
        </w:rPr>
        <w:t>[</w:t>
      </w:r>
      <w:r w:rsidRPr="004A240C">
        <w:rPr>
          <w:rFonts w:ascii="Consolas" w:hAnsi="Consolas"/>
        </w:rPr>
        <w:t>0,1]</w:t>
      </w:r>
      <w:r>
        <w:rPr>
          <w:rFonts w:ascii="宋体" w:hAnsi="宋体" w:hint="eastAsia"/>
        </w:rPr>
        <w:t>划分为</w:t>
      </w:r>
      <w:r w:rsidRPr="004A240C">
        <w:rPr>
          <w:rFonts w:ascii="Consolas" w:hAnsi="Consolas" w:hint="eastAsia"/>
        </w:rPr>
        <w:t>100</w:t>
      </w:r>
      <w:r>
        <w:rPr>
          <w:rFonts w:ascii="宋体" w:hAnsi="宋体" w:hint="eastAsia"/>
        </w:rPr>
        <w:t>等份，总共</w:t>
      </w:r>
      <w:r w:rsidRPr="004A240C">
        <w:rPr>
          <w:rFonts w:ascii="Consolas" w:hAnsi="Consolas" w:hint="eastAsia"/>
        </w:rPr>
        <w:t>101</w:t>
      </w:r>
      <w:r>
        <w:rPr>
          <w:rFonts w:ascii="宋体" w:hAnsi="宋体" w:hint="eastAsia"/>
        </w:rPr>
        <w:t>个点，除去两个已知点，未知点的个数为</w:t>
      </w:r>
      <w:r w:rsidRPr="004A240C">
        <w:rPr>
          <w:rFonts w:ascii="Consolas" w:hAnsi="Consolas" w:hint="eastAsia"/>
        </w:rPr>
        <w:t>99</w:t>
      </w:r>
      <w:r>
        <w:rPr>
          <w:rFonts w:ascii="宋体" w:hAnsi="宋体" w:hint="eastAsia"/>
        </w:rPr>
        <w:t>个。则步长</w:t>
      </w:r>
      <w:r w:rsidRPr="004A240C">
        <w:rPr>
          <w:rFonts w:ascii="Consolas" w:hAnsi="Consolas"/>
        </w:rPr>
        <w:t>h</w:t>
      </w:r>
      <w:r>
        <w:rPr>
          <w:rFonts w:ascii="Consolas" w:hAnsi="Consolas"/>
        </w:rPr>
        <w:t>=1/100=0.01</w:t>
      </w:r>
      <w:r>
        <w:rPr>
          <w:rFonts w:ascii="Consolas" w:hAnsi="Consolas" w:hint="eastAsia"/>
        </w:rPr>
        <w:t>。</w:t>
      </w:r>
    </w:p>
    <w:p w14:paraId="5A0B096D" w14:textId="721FD557" w:rsidR="004A240C" w:rsidRDefault="004A240C" w:rsidP="008F6C28">
      <w:pPr>
        <w:spacing w:after="156"/>
        <w:ind w:firstLine="480"/>
        <w:rPr>
          <w:rFonts w:ascii="宋体" w:hAnsi="宋体"/>
        </w:rPr>
      </w:pPr>
      <w:r>
        <w:rPr>
          <w:rFonts w:ascii="宋体" w:hAnsi="宋体" w:hint="eastAsia"/>
        </w:rPr>
        <w:t>我们插入边界条件</w:t>
      </w:r>
      <w:r w:rsidR="008F6C28" w:rsidRPr="008F6C28">
        <w:rPr>
          <w:rFonts w:ascii="宋体" w:hAnsi="宋体"/>
          <w:position w:val="-12"/>
        </w:rPr>
        <w:object w:dxaOrig="620" w:dyaOrig="360" w14:anchorId="5F399CFA">
          <v:shape id="_x0000_i1027" type="#_x0000_t75" style="width:30.75pt;height:18pt" o:ole="">
            <v:imagedata r:id="rId11" o:title=""/>
          </v:shape>
          <o:OLEObject Type="Embed" ProgID="Equation.DSMT4" ShapeID="_x0000_i1027" DrawAspect="Content" ObjectID="_1584538723" r:id="rId12"/>
        </w:object>
      </w:r>
      <w:r w:rsidR="008F6C28">
        <w:rPr>
          <w:rFonts w:ascii="宋体" w:hAnsi="宋体" w:hint="eastAsia"/>
        </w:rPr>
        <w:t>，</w:t>
      </w:r>
      <w:r w:rsidR="003518E2" w:rsidRPr="008F6C28">
        <w:rPr>
          <w:rFonts w:ascii="宋体" w:hAnsi="宋体"/>
          <w:position w:val="-12"/>
        </w:rPr>
        <w:object w:dxaOrig="780" w:dyaOrig="360" w14:anchorId="235E5443">
          <v:shape id="_x0000_i1028" type="#_x0000_t75" style="width:39pt;height:18pt" o:ole="">
            <v:imagedata r:id="rId13" o:title=""/>
          </v:shape>
          <o:OLEObject Type="Embed" ProgID="Equation.DSMT4" ShapeID="_x0000_i1028" DrawAspect="Content" ObjectID="_1584538724" r:id="rId14"/>
        </w:object>
      </w:r>
      <w:r w:rsidR="008F6C28">
        <w:rPr>
          <w:rFonts w:ascii="宋体" w:hAnsi="宋体" w:hint="eastAsia"/>
        </w:rPr>
        <w:t>。</w:t>
      </w:r>
      <w:r>
        <w:rPr>
          <w:rFonts w:ascii="宋体" w:hAnsi="宋体" w:hint="eastAsia"/>
        </w:rPr>
        <w:t>得到下面</w:t>
      </w:r>
      <w:r w:rsidRPr="008F6C28">
        <w:rPr>
          <w:rFonts w:ascii="Consolas" w:hAnsi="Consolas"/>
        </w:rPr>
        <w:t>99</w:t>
      </w:r>
      <w:r>
        <w:rPr>
          <w:rFonts w:ascii="宋体" w:hAnsi="宋体" w:hint="eastAsia"/>
        </w:rPr>
        <w:t>个方程</w:t>
      </w:r>
      <w:r w:rsidR="008F6C28">
        <w:rPr>
          <w:rFonts w:ascii="宋体" w:hAnsi="宋体" w:hint="eastAsia"/>
        </w:rPr>
        <w:t>组。</w:t>
      </w:r>
    </w:p>
    <w:p w14:paraId="6AC3982B" w14:textId="23814B7E" w:rsidR="008F6C28" w:rsidRDefault="008F6C28" w:rsidP="008F6C28">
      <w:pPr>
        <w:spacing w:after="156"/>
        <w:jc w:val="center"/>
      </w:pPr>
      <w:r w:rsidRPr="008F6C28">
        <w:rPr>
          <w:position w:val="-80"/>
        </w:rPr>
        <w:object w:dxaOrig="2439" w:dyaOrig="1719" w14:anchorId="62A471DE">
          <v:shape id="_x0000_i1029" type="#_x0000_t75" style="width:122.25pt;height:86.25pt" o:ole="">
            <v:imagedata r:id="rId15" o:title=""/>
          </v:shape>
          <o:OLEObject Type="Embed" ProgID="Equation.DSMT4" ShapeID="_x0000_i1029" DrawAspect="Content" ObjectID="_1584538725" r:id="rId16"/>
        </w:object>
      </w:r>
    </w:p>
    <w:p w14:paraId="103E9559" w14:textId="56E1B24F" w:rsidR="008F6C28" w:rsidRDefault="008F6C28" w:rsidP="008F6C28">
      <w:pPr>
        <w:spacing w:after="156"/>
        <w:rPr>
          <w:rFonts w:ascii="宋体" w:hAnsi="宋体"/>
        </w:rPr>
      </w:pPr>
      <w:r>
        <w:rPr>
          <w:rFonts w:ascii="宋体" w:hAnsi="宋体" w:hint="eastAsia"/>
        </w:rPr>
        <w:t>将步长</w:t>
      </w:r>
      <w:r w:rsidRPr="008F6C28">
        <w:rPr>
          <w:rFonts w:ascii="Consolas" w:hAnsi="Consolas"/>
        </w:rPr>
        <w:t>h</w:t>
      </w:r>
      <w:r>
        <w:rPr>
          <w:rFonts w:ascii="宋体" w:hAnsi="宋体" w:hint="eastAsia"/>
        </w:rPr>
        <w:t>带入，得到三对角矩阵方程</w:t>
      </w:r>
    </w:p>
    <w:p w14:paraId="5CBD7129" w14:textId="1A17612F" w:rsidR="008F6C28" w:rsidRDefault="008F6C28" w:rsidP="009B7835">
      <w:pPr>
        <w:widowControl/>
        <w:spacing w:afterLines="0" w:after="0" w:line="240" w:lineRule="auto"/>
        <w:jc w:val="center"/>
        <w:rPr>
          <w:rFonts w:ascii="宋体" w:hAnsi="宋体" w:cs="宋体"/>
          <w:kern w:val="0"/>
          <w:szCs w:val="24"/>
        </w:rPr>
      </w:pPr>
      <w:r w:rsidRPr="008F6C2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46559838" wp14:editId="6C267304">
            <wp:extent cx="4457700" cy="1601851"/>
            <wp:effectExtent l="0" t="0" r="0" b="0"/>
            <wp:docPr id="1" name="图片 1" descr="C:\Users\鲁凯亮\AppData\Roaming\Tencent\Users\735343320\TIM\WinTemp\RichOle\NI6~{CCOKBQU~PLMED7)0X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鲁凯亮\AppData\Roaming\Tencent\Users\735343320\TIM\WinTemp\RichOle\NI6~{CCOKBQU~PLMED7)0XU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0737" cy="162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7FDF3" w14:textId="23173221" w:rsidR="009B7835" w:rsidRDefault="009B7835" w:rsidP="00D844FC">
      <w:pPr>
        <w:widowControl/>
        <w:spacing w:after="156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>使用高斯消去法即可求解。</w:t>
      </w:r>
    </w:p>
    <w:p w14:paraId="4BEAD755" w14:textId="5BF42F26" w:rsidR="00B8321C" w:rsidRDefault="00B8321C" w:rsidP="00D844FC">
      <w:pPr>
        <w:widowControl/>
        <w:spacing w:after="156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 xml:space="preserve"> </w:t>
      </w:r>
      <w:r>
        <w:rPr>
          <w:rFonts w:ascii="宋体" w:hAnsi="宋体" w:cs="宋体"/>
          <w:kern w:val="0"/>
          <w:szCs w:val="24"/>
        </w:rPr>
        <w:t xml:space="preserve">   </w:t>
      </w:r>
      <w:r>
        <w:rPr>
          <w:rFonts w:ascii="宋体" w:hAnsi="宋体" w:cs="宋体" w:hint="eastAsia"/>
          <w:kern w:val="0"/>
          <w:szCs w:val="24"/>
        </w:rPr>
        <w:t>上面表达式中的</w:t>
      </w:r>
      <w:r w:rsidRPr="00B8321C">
        <w:rPr>
          <w:rFonts w:ascii="宋体" w:hAnsi="宋体" w:cs="宋体"/>
          <w:kern w:val="0"/>
          <w:position w:val="-12"/>
          <w:szCs w:val="24"/>
        </w:rPr>
        <w:object w:dxaOrig="700" w:dyaOrig="360" w14:anchorId="26129762">
          <v:shape id="_x0000_i1030" type="#_x0000_t75" style="width:35.25pt;height:18pt" o:ole="">
            <v:imagedata r:id="rId18" o:title=""/>
          </v:shape>
          <o:OLEObject Type="Embed" ProgID="Equation.DSMT4" ShapeID="_x0000_i1030" DrawAspect="Content" ObjectID="_1584538726" r:id="rId19"/>
        </w:object>
      </w:r>
    </w:p>
    <w:p w14:paraId="2D235ED2" w14:textId="29B3FC7F" w:rsidR="00D844FC" w:rsidRDefault="00D844FC" w:rsidP="00D844FC">
      <w:pPr>
        <w:widowControl/>
        <w:spacing w:after="156"/>
        <w:ind w:firstLine="480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>上述问题的解析解为</w:t>
      </w:r>
    </w:p>
    <w:p w14:paraId="78EA65F5" w14:textId="49FA49EC" w:rsidR="00D844FC" w:rsidRDefault="00D844FC" w:rsidP="00D844FC">
      <w:pPr>
        <w:widowControl/>
        <w:spacing w:after="156"/>
        <w:jc w:val="center"/>
        <w:rPr>
          <w:rFonts w:ascii="宋体" w:hAnsi="宋体" w:cs="宋体"/>
          <w:kern w:val="0"/>
          <w:szCs w:val="24"/>
        </w:rPr>
      </w:pPr>
      <w:r w:rsidRPr="00D844FC">
        <w:rPr>
          <w:rFonts w:ascii="宋体" w:hAnsi="宋体"/>
          <w:position w:val="-24"/>
        </w:rPr>
        <w:object w:dxaOrig="3019" w:dyaOrig="660" w14:anchorId="67D04D25">
          <v:shape id="_x0000_i1031" type="#_x0000_t75" style="width:150.75pt;height:33pt" o:ole="">
            <v:imagedata r:id="rId20" o:title=""/>
          </v:shape>
          <o:OLEObject Type="Embed" ProgID="Equation.DSMT4" ShapeID="_x0000_i1031" DrawAspect="Content" ObjectID="_1584538727" r:id="rId21"/>
        </w:object>
      </w:r>
    </w:p>
    <w:p w14:paraId="0EC77B21" w14:textId="77777777" w:rsidR="00D844FC" w:rsidRPr="008F6C28" w:rsidRDefault="00D844FC" w:rsidP="00D844FC">
      <w:pPr>
        <w:widowControl/>
        <w:spacing w:afterLines="0" w:after="0" w:line="240" w:lineRule="auto"/>
        <w:ind w:firstLine="480"/>
        <w:rPr>
          <w:rFonts w:ascii="宋体" w:hAnsi="宋体" w:cs="宋体"/>
          <w:kern w:val="0"/>
          <w:szCs w:val="24"/>
        </w:rPr>
      </w:pPr>
    </w:p>
    <w:p w14:paraId="2B827331" w14:textId="18BF37BB" w:rsidR="008F6C28" w:rsidRPr="004A240C" w:rsidRDefault="008F6C28" w:rsidP="008F6C28">
      <w:pPr>
        <w:spacing w:after="156"/>
        <w:rPr>
          <w:rFonts w:ascii="宋体" w:hAnsi="宋体"/>
        </w:rPr>
      </w:pPr>
    </w:p>
    <w:sectPr w:rsidR="008F6C28" w:rsidRPr="004A240C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22EE54" w14:textId="77777777" w:rsidR="009705EA" w:rsidRDefault="009705EA" w:rsidP="003518E2">
      <w:pPr>
        <w:spacing w:after="120" w:line="240" w:lineRule="auto"/>
      </w:pPr>
      <w:r>
        <w:separator/>
      </w:r>
    </w:p>
  </w:endnote>
  <w:endnote w:type="continuationSeparator" w:id="0">
    <w:p w14:paraId="062CFB80" w14:textId="77777777" w:rsidR="009705EA" w:rsidRDefault="009705EA" w:rsidP="003518E2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BBFC8D" w14:textId="77777777" w:rsidR="003518E2" w:rsidRDefault="003518E2">
    <w:pPr>
      <w:pStyle w:val="a6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17FBF6" w14:textId="77777777" w:rsidR="003518E2" w:rsidRDefault="003518E2">
    <w:pPr>
      <w:pStyle w:val="a6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7B4240" w14:textId="77777777" w:rsidR="003518E2" w:rsidRDefault="003518E2">
    <w:pPr>
      <w:pStyle w:val="a6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1DED27" w14:textId="77777777" w:rsidR="009705EA" w:rsidRDefault="009705EA" w:rsidP="003518E2">
      <w:pPr>
        <w:spacing w:after="120" w:line="240" w:lineRule="auto"/>
      </w:pPr>
      <w:r>
        <w:separator/>
      </w:r>
    </w:p>
  </w:footnote>
  <w:footnote w:type="continuationSeparator" w:id="0">
    <w:p w14:paraId="47D63EC4" w14:textId="77777777" w:rsidR="009705EA" w:rsidRDefault="009705EA" w:rsidP="003518E2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383BE3" w14:textId="77777777" w:rsidR="003518E2" w:rsidRDefault="003518E2">
    <w:pPr>
      <w:pStyle w:val="a4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940F5F" w14:textId="77777777" w:rsidR="003518E2" w:rsidRDefault="003518E2">
    <w:pPr>
      <w:pStyle w:val="a4"/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4EA6F8" w14:textId="77777777" w:rsidR="003518E2" w:rsidRDefault="003518E2">
    <w:pPr>
      <w:pStyle w:val="a4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03629B6"/>
    <w:multiLevelType w:val="hybridMultilevel"/>
    <w:tmpl w:val="6F4651B4"/>
    <w:lvl w:ilvl="0" w:tplc="B694C5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3E1"/>
    <w:rsid w:val="002273AC"/>
    <w:rsid w:val="00234D8B"/>
    <w:rsid w:val="003518E2"/>
    <w:rsid w:val="004A240C"/>
    <w:rsid w:val="007653E1"/>
    <w:rsid w:val="008F6C28"/>
    <w:rsid w:val="009705EA"/>
    <w:rsid w:val="009B7835"/>
    <w:rsid w:val="00AF3E8F"/>
    <w:rsid w:val="00B8321C"/>
    <w:rsid w:val="00CA5494"/>
    <w:rsid w:val="00D844FC"/>
    <w:rsid w:val="00DB4936"/>
    <w:rsid w:val="00DD2555"/>
    <w:rsid w:val="00EB37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48DCCA"/>
  <w15:chartTrackingRefBased/>
  <w15:docId w15:val="{81ED5B96-0549-46CC-8DB2-21032C1FC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844FC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240C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518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518E2"/>
    <w:rPr>
      <w:rFonts w:eastAsia="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518E2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518E2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6502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287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1</Pages>
  <Words>52</Words>
  <Characters>299</Characters>
  <Application>Microsoft Office Word</Application>
  <DocSecurity>0</DocSecurity>
  <Lines>2</Lines>
  <Paragraphs>1</Paragraphs>
  <ScaleCrop>false</ScaleCrop>
  <Company/>
  <LinksUpToDate>false</LinksUpToDate>
  <CharactersWithSpaces>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鲁凯亮</dc:creator>
  <cp:keywords/>
  <dc:description/>
  <cp:lastModifiedBy>鲁凯亮</cp:lastModifiedBy>
  <cp:revision>7</cp:revision>
  <dcterms:created xsi:type="dcterms:W3CDTF">2018-04-06T06:28:00Z</dcterms:created>
  <dcterms:modified xsi:type="dcterms:W3CDTF">2018-04-06T08:52:00Z</dcterms:modified>
</cp:coreProperties>
</file>